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02EE" w:rsidRDefault="00C802EE" w:rsidP="00C802EE">
      <w:pPr>
        <w:shd w:val="clear" w:color="auto" w:fill="FFFFFF"/>
        <w:tabs>
          <w:tab w:val="left" w:pos="787"/>
        </w:tabs>
        <w:spacing w:before="211" w:line="293" w:lineRule="exact"/>
        <w:ind w:right="66"/>
        <w:rPr>
          <w:sz w:val="32"/>
          <w:szCs w:val="32"/>
        </w:rPr>
      </w:pPr>
      <w:r>
        <w:rPr>
          <w:sz w:val="32"/>
          <w:szCs w:val="32"/>
        </w:rPr>
        <w:t>Zadaci za ponavljanje 7.r    - 2.dio</w:t>
      </w:r>
    </w:p>
    <w:p w:rsidR="00C802EE" w:rsidRDefault="00C802EE" w:rsidP="00C802EE">
      <w:pPr>
        <w:shd w:val="clear" w:color="auto" w:fill="FFFFFF"/>
        <w:tabs>
          <w:tab w:val="left" w:pos="730"/>
        </w:tabs>
        <w:spacing w:before="67"/>
        <w:rPr>
          <w:noProof/>
        </w:rPr>
      </w:pPr>
    </w:p>
    <w:p w:rsidR="00C802EE" w:rsidRPr="007A10CB" w:rsidRDefault="00C802EE" w:rsidP="00C802EE">
      <w:pPr>
        <w:shd w:val="clear" w:color="auto" w:fill="FFFFFF"/>
        <w:tabs>
          <w:tab w:val="left" w:pos="730"/>
        </w:tabs>
        <w:spacing w:before="67"/>
        <w:rPr>
          <w:spacing w:val="-12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38430</wp:posOffset>
            </wp:positionH>
            <wp:positionV relativeFrom="paragraph">
              <wp:posOffset>196215</wp:posOffset>
            </wp:positionV>
            <wp:extent cx="5600700" cy="533400"/>
            <wp:effectExtent l="1905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802EE" w:rsidRPr="007A10CB" w:rsidRDefault="00C802EE" w:rsidP="00C802EE">
      <w:pPr>
        <w:shd w:val="clear" w:color="auto" w:fill="FFFFFF"/>
        <w:tabs>
          <w:tab w:val="left" w:pos="730"/>
        </w:tabs>
        <w:spacing w:before="67"/>
        <w:rPr>
          <w:spacing w:val="-12"/>
          <w:sz w:val="24"/>
          <w:szCs w:val="24"/>
        </w:rPr>
      </w:pPr>
    </w:p>
    <w:p w:rsidR="00C802EE" w:rsidRPr="007A10CB" w:rsidRDefault="00C802EE" w:rsidP="00C802EE">
      <w:pPr>
        <w:shd w:val="clear" w:color="auto" w:fill="FFFFFF"/>
        <w:tabs>
          <w:tab w:val="left" w:pos="730"/>
        </w:tabs>
        <w:spacing w:before="67"/>
        <w:rPr>
          <w:spacing w:val="-12"/>
          <w:sz w:val="24"/>
          <w:szCs w:val="24"/>
        </w:rPr>
      </w:pPr>
    </w:p>
    <w:p w:rsidR="00C802EE" w:rsidRPr="007A10CB" w:rsidRDefault="00C802EE" w:rsidP="00C802EE">
      <w:pPr>
        <w:shd w:val="clear" w:color="auto" w:fill="FFFFFF"/>
        <w:tabs>
          <w:tab w:val="left" w:pos="730"/>
        </w:tabs>
        <w:spacing w:before="67"/>
        <w:rPr>
          <w:spacing w:val="-12"/>
          <w:sz w:val="24"/>
          <w:szCs w:val="24"/>
        </w:rPr>
      </w:pPr>
    </w:p>
    <w:p w:rsidR="00C802EE" w:rsidRDefault="00C802EE" w:rsidP="00C802EE">
      <w:pPr>
        <w:numPr>
          <w:ilvl w:val="0"/>
          <w:numId w:val="2"/>
        </w:numPr>
        <w:shd w:val="clear" w:color="auto" w:fill="FFFFFF"/>
        <w:tabs>
          <w:tab w:val="left" w:pos="730"/>
        </w:tabs>
        <w:spacing w:before="67"/>
        <w:rPr>
          <w:spacing w:val="-12"/>
          <w:sz w:val="24"/>
          <w:szCs w:val="24"/>
        </w:rPr>
      </w:pPr>
      <w:r>
        <w:rPr>
          <w:sz w:val="24"/>
          <w:szCs w:val="24"/>
        </w:rPr>
        <w:t xml:space="preserve">  Napiši sve uređene parove brojeva koristeći sve proste brojeve manje od 10.</w:t>
      </w:r>
    </w:p>
    <w:p w:rsidR="00C802EE" w:rsidRDefault="00C802EE" w:rsidP="00C802EE">
      <w:pPr>
        <w:shd w:val="clear" w:color="auto" w:fill="FFFFFF"/>
        <w:tabs>
          <w:tab w:val="left" w:pos="730"/>
        </w:tabs>
        <w:spacing w:before="288" w:line="288" w:lineRule="exact"/>
        <w:ind w:left="851" w:hanging="851"/>
        <w:rPr>
          <w:spacing w:val="-12"/>
          <w:sz w:val="24"/>
          <w:szCs w:val="24"/>
        </w:rPr>
      </w:pPr>
      <w:r>
        <w:rPr>
          <w:sz w:val="24"/>
          <w:szCs w:val="24"/>
        </w:rPr>
        <w:t xml:space="preserve">         3.  Prikaz Makarske udaljen je od prikaza Dubrovnika 15.5 cm na karti koja je izrađena u mjerilu   1 : 750000. Kolika je njihova stvarna zračna udaljenost?</w:t>
      </w:r>
    </w:p>
    <w:p w:rsidR="00C802EE" w:rsidRPr="00BF306E" w:rsidRDefault="00C802EE" w:rsidP="00C802EE">
      <w:pPr>
        <w:shd w:val="clear" w:color="auto" w:fill="FFFFFF"/>
        <w:tabs>
          <w:tab w:val="left" w:pos="730"/>
        </w:tabs>
        <w:spacing w:before="288" w:line="288" w:lineRule="exact"/>
        <w:ind w:left="874" w:hanging="360"/>
        <w:rPr>
          <w:spacing w:val="-12"/>
          <w:sz w:val="24"/>
          <w:szCs w:val="24"/>
        </w:rPr>
      </w:pPr>
      <w:r>
        <w:rPr>
          <w:spacing w:val="-1"/>
          <w:sz w:val="24"/>
          <w:szCs w:val="24"/>
        </w:rPr>
        <w:t xml:space="preserve"> 4. Trgovac je platio jabuke 12000 kn. Polovicu je prodao uz 15% zarade, trećinu uz zaradu od </w:t>
      </w:r>
      <w:r>
        <w:rPr>
          <w:sz w:val="24"/>
          <w:szCs w:val="24"/>
        </w:rPr>
        <w:t>8%, a ostatak uz gubitak od 6%. Koliko je trgovac zaradio?</w:t>
      </w:r>
      <w:r>
        <w:rPr>
          <w:spacing w:val="-12"/>
          <w:sz w:val="24"/>
          <w:szCs w:val="24"/>
        </w:rPr>
        <w:t xml:space="preserve">                                                                                                                   </w:t>
      </w:r>
      <w:r>
        <w:rPr>
          <w:sz w:val="24"/>
          <w:szCs w:val="24"/>
        </w:rPr>
        <w:t xml:space="preserve"> </w:t>
      </w:r>
    </w:p>
    <w:p w:rsidR="00C802EE" w:rsidRPr="000A212E" w:rsidRDefault="00C802EE" w:rsidP="00C802EE">
      <w:pPr>
        <w:shd w:val="clear" w:color="auto" w:fill="FFFFFF"/>
        <w:tabs>
          <w:tab w:val="left" w:pos="730"/>
        </w:tabs>
        <w:spacing w:before="288" w:line="288" w:lineRule="exact"/>
        <w:ind w:left="874" w:hanging="360"/>
        <w:rPr>
          <w:spacing w:val="-12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180</wp:posOffset>
            </wp:positionH>
            <wp:positionV relativeFrom="paragraph">
              <wp:posOffset>476885</wp:posOffset>
            </wp:positionV>
            <wp:extent cx="6261100" cy="1447800"/>
            <wp:effectExtent l="1905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11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 xml:space="preserve"> 5. Konstruiraj pravilni četverokut i pravilni trokut ako svaki ima opseg 12 cm.</w:t>
      </w:r>
    </w:p>
    <w:p w:rsidR="00C802EE" w:rsidRDefault="00C802EE" w:rsidP="00C802EE">
      <w:pPr>
        <w:shd w:val="clear" w:color="auto" w:fill="FFFFFF"/>
        <w:spacing w:before="245" w:line="288" w:lineRule="exact"/>
        <w:ind w:left="567" w:hanging="567"/>
      </w:pPr>
      <w:r>
        <w:rPr>
          <w:sz w:val="24"/>
          <w:szCs w:val="24"/>
        </w:rPr>
        <w:t xml:space="preserve">      8. Ante ima 50 sličica više od Stipe. Kada bi Ante imao dva puta više, a Stipe tri puta više sličica  imali bi zajedno 300 sličica. Koliko sličica ima svaki dječak?</w:t>
      </w:r>
    </w:p>
    <w:p w:rsidR="00C802EE" w:rsidRDefault="00C802EE" w:rsidP="00C802EE">
      <w:pPr>
        <w:spacing w:before="202"/>
        <w:ind w:right="1195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33020</wp:posOffset>
            </wp:positionH>
            <wp:positionV relativeFrom="paragraph">
              <wp:posOffset>247015</wp:posOffset>
            </wp:positionV>
            <wp:extent cx="5486400" cy="1285875"/>
            <wp:effectExtent l="1905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802EE" w:rsidRPr="00BF306E" w:rsidRDefault="00C802EE" w:rsidP="00C802EE">
      <w:pPr>
        <w:shd w:val="clear" w:color="auto" w:fill="FFFFFF"/>
        <w:tabs>
          <w:tab w:val="left" w:pos="730"/>
        </w:tabs>
        <w:spacing w:before="197" w:line="283" w:lineRule="exact"/>
        <w:rPr>
          <w:spacing w:val="-11"/>
          <w:sz w:val="24"/>
          <w:szCs w:val="24"/>
        </w:rPr>
      </w:pPr>
    </w:p>
    <w:p w:rsidR="00C802EE" w:rsidRPr="00BF306E" w:rsidRDefault="00C802EE" w:rsidP="00C802EE">
      <w:pPr>
        <w:shd w:val="clear" w:color="auto" w:fill="FFFFFF"/>
        <w:tabs>
          <w:tab w:val="left" w:pos="730"/>
        </w:tabs>
        <w:spacing w:before="197" w:line="283" w:lineRule="exact"/>
        <w:rPr>
          <w:spacing w:val="-11"/>
          <w:sz w:val="24"/>
          <w:szCs w:val="24"/>
        </w:rPr>
      </w:pPr>
    </w:p>
    <w:p w:rsidR="00C802EE" w:rsidRPr="00BF306E" w:rsidRDefault="00C802EE" w:rsidP="00C802EE">
      <w:pPr>
        <w:shd w:val="clear" w:color="auto" w:fill="FFFFFF"/>
        <w:tabs>
          <w:tab w:val="left" w:pos="730"/>
        </w:tabs>
        <w:spacing w:before="197" w:line="283" w:lineRule="exact"/>
        <w:rPr>
          <w:spacing w:val="-11"/>
          <w:sz w:val="24"/>
          <w:szCs w:val="24"/>
        </w:rPr>
      </w:pPr>
    </w:p>
    <w:p w:rsidR="00C802EE" w:rsidRPr="00BF306E" w:rsidRDefault="00C802EE" w:rsidP="00C802EE">
      <w:pPr>
        <w:shd w:val="clear" w:color="auto" w:fill="FFFFFF"/>
        <w:tabs>
          <w:tab w:val="left" w:pos="730"/>
        </w:tabs>
        <w:spacing w:before="197" w:line="283" w:lineRule="exact"/>
        <w:rPr>
          <w:spacing w:val="-11"/>
          <w:sz w:val="24"/>
          <w:szCs w:val="24"/>
        </w:rPr>
      </w:pPr>
    </w:p>
    <w:p w:rsidR="00C802EE" w:rsidRDefault="00C802EE" w:rsidP="00C802EE">
      <w:pPr>
        <w:shd w:val="clear" w:color="auto" w:fill="FFFFFF"/>
        <w:tabs>
          <w:tab w:val="left" w:pos="730"/>
        </w:tabs>
        <w:spacing w:before="197" w:line="283" w:lineRule="exact"/>
        <w:ind w:left="426"/>
        <w:rPr>
          <w:sz w:val="24"/>
          <w:szCs w:val="24"/>
        </w:rPr>
      </w:pPr>
    </w:p>
    <w:p w:rsidR="00C802EE" w:rsidRPr="00C802EE" w:rsidRDefault="00C802EE" w:rsidP="00C802EE">
      <w:pPr>
        <w:pStyle w:val="Odlomakpopisa"/>
        <w:numPr>
          <w:ilvl w:val="0"/>
          <w:numId w:val="3"/>
        </w:numPr>
        <w:shd w:val="clear" w:color="auto" w:fill="FFFFFF"/>
        <w:tabs>
          <w:tab w:val="left" w:pos="730"/>
        </w:tabs>
        <w:spacing w:before="197" w:line="283" w:lineRule="exact"/>
        <w:rPr>
          <w:spacing w:val="-11"/>
          <w:sz w:val="24"/>
          <w:szCs w:val="24"/>
        </w:rPr>
      </w:pPr>
      <w:r w:rsidRPr="00C802EE">
        <w:rPr>
          <w:sz w:val="24"/>
          <w:szCs w:val="24"/>
        </w:rPr>
        <w:t xml:space="preserve">Nacrtaj kružnicu </w:t>
      </w:r>
      <w:r w:rsidRPr="00C802EE">
        <w:rPr>
          <w:i/>
          <w:iCs/>
          <w:sz w:val="24"/>
          <w:szCs w:val="24"/>
        </w:rPr>
        <w:t xml:space="preserve">k(S, 2 </w:t>
      </w:r>
      <w:r w:rsidRPr="00C802EE">
        <w:rPr>
          <w:sz w:val="24"/>
          <w:szCs w:val="24"/>
        </w:rPr>
        <w:t xml:space="preserve">cm) i tetivu </w:t>
      </w:r>
      <w:r w:rsidRPr="00A65771">
        <w:rPr>
          <w:i/>
          <w:iCs/>
          <w:position w:val="-4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8" o:title=""/>
          </v:shape>
          <o:OLEObject Type="Embed" ProgID="Equation.DSMT4" ShapeID="_x0000_i1025" DrawAspect="Content" ObjectID="_1520768378" r:id="rId9"/>
        </w:object>
      </w:r>
      <w:r w:rsidRPr="00C802EE">
        <w:rPr>
          <w:sz w:val="24"/>
          <w:szCs w:val="24"/>
        </w:rPr>
        <w:t>duljine 3 cm. Konstruiraj tangente na tu kružnicu para</w:t>
      </w:r>
      <w:r w:rsidRPr="00C802EE">
        <w:rPr>
          <w:sz w:val="24"/>
          <w:szCs w:val="24"/>
        </w:rPr>
        <w:softHyphen/>
        <w:t>lelne  sa zadanom tetivom.</w:t>
      </w:r>
    </w:p>
    <w:p w:rsidR="00C802EE" w:rsidRPr="00C802EE" w:rsidRDefault="00C802EE" w:rsidP="00C802EE">
      <w:pPr>
        <w:pStyle w:val="Odlomakpopisa"/>
        <w:numPr>
          <w:ilvl w:val="0"/>
          <w:numId w:val="3"/>
        </w:numPr>
        <w:shd w:val="clear" w:color="auto" w:fill="FFFFFF"/>
        <w:tabs>
          <w:tab w:val="left" w:pos="730"/>
        </w:tabs>
        <w:spacing w:before="293" w:line="288" w:lineRule="exact"/>
        <w:ind w:right="442"/>
        <w:rPr>
          <w:spacing w:val="-11"/>
          <w:sz w:val="24"/>
          <w:szCs w:val="24"/>
        </w:rPr>
        <w:sectPr w:rsidR="00C802EE" w:rsidRPr="00C802EE" w:rsidSect="00C802EE">
          <w:pgSz w:w="11909" w:h="16834"/>
          <w:pgMar w:top="1440" w:right="893" w:bottom="360" w:left="1027" w:header="720" w:footer="720" w:gutter="0"/>
          <w:cols w:space="60"/>
          <w:noEndnote/>
        </w:sectPr>
      </w:pPr>
      <w:r w:rsidRPr="00C802EE">
        <w:rPr>
          <w:sz w:val="24"/>
          <w:szCs w:val="24"/>
        </w:rPr>
        <w:t>Izračunaj opseg kružnog isječka kružnice radijusa 4 cm kojem je pridružen središnji kut od 30°</w:t>
      </w:r>
      <w:r>
        <w:rPr>
          <w:sz w:val="24"/>
          <w:szCs w:val="24"/>
        </w:rPr>
        <w:t>.</w:t>
      </w:r>
    </w:p>
    <w:p w:rsidR="00571DDC" w:rsidRDefault="00571DDC"/>
    <w:sectPr w:rsidR="00571DDC" w:rsidSect="00571DD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9E49CC"/>
    <w:multiLevelType w:val="hybridMultilevel"/>
    <w:tmpl w:val="E9D067A2"/>
    <w:lvl w:ilvl="0" w:tplc="3C32A07E">
      <w:start w:val="1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25" w:hanging="360"/>
      </w:pPr>
    </w:lvl>
    <w:lvl w:ilvl="2" w:tplc="041A001B" w:tentative="1">
      <w:start w:val="1"/>
      <w:numFmt w:val="lowerRoman"/>
      <w:lvlText w:val="%3."/>
      <w:lvlJc w:val="right"/>
      <w:pPr>
        <w:ind w:left="2145" w:hanging="180"/>
      </w:pPr>
    </w:lvl>
    <w:lvl w:ilvl="3" w:tplc="041A000F" w:tentative="1">
      <w:start w:val="1"/>
      <w:numFmt w:val="decimal"/>
      <w:lvlText w:val="%4."/>
      <w:lvlJc w:val="left"/>
      <w:pPr>
        <w:ind w:left="2865" w:hanging="360"/>
      </w:pPr>
    </w:lvl>
    <w:lvl w:ilvl="4" w:tplc="041A0019" w:tentative="1">
      <w:start w:val="1"/>
      <w:numFmt w:val="lowerLetter"/>
      <w:lvlText w:val="%5."/>
      <w:lvlJc w:val="left"/>
      <w:pPr>
        <w:ind w:left="3585" w:hanging="360"/>
      </w:pPr>
    </w:lvl>
    <w:lvl w:ilvl="5" w:tplc="041A001B" w:tentative="1">
      <w:start w:val="1"/>
      <w:numFmt w:val="lowerRoman"/>
      <w:lvlText w:val="%6."/>
      <w:lvlJc w:val="right"/>
      <w:pPr>
        <w:ind w:left="4305" w:hanging="180"/>
      </w:pPr>
    </w:lvl>
    <w:lvl w:ilvl="6" w:tplc="041A000F" w:tentative="1">
      <w:start w:val="1"/>
      <w:numFmt w:val="decimal"/>
      <w:lvlText w:val="%7."/>
      <w:lvlJc w:val="left"/>
      <w:pPr>
        <w:ind w:left="5025" w:hanging="360"/>
      </w:pPr>
    </w:lvl>
    <w:lvl w:ilvl="7" w:tplc="041A0019" w:tentative="1">
      <w:start w:val="1"/>
      <w:numFmt w:val="lowerLetter"/>
      <w:lvlText w:val="%8."/>
      <w:lvlJc w:val="left"/>
      <w:pPr>
        <w:ind w:left="5745" w:hanging="360"/>
      </w:pPr>
    </w:lvl>
    <w:lvl w:ilvl="8" w:tplc="041A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>
    <w:nsid w:val="6C7A533C"/>
    <w:multiLevelType w:val="hybridMultilevel"/>
    <w:tmpl w:val="C6123B7E"/>
    <w:lvl w:ilvl="0" w:tplc="11D67F28">
      <w:start w:val="2"/>
      <w:numFmt w:val="decimal"/>
      <w:lvlText w:val="%1."/>
      <w:lvlJc w:val="left"/>
      <w:pPr>
        <w:tabs>
          <w:tab w:val="num" w:pos="874"/>
        </w:tabs>
        <w:ind w:left="87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594"/>
        </w:tabs>
        <w:ind w:left="1594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314"/>
        </w:tabs>
        <w:ind w:left="2314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3034"/>
        </w:tabs>
        <w:ind w:left="3034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754"/>
        </w:tabs>
        <w:ind w:left="3754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474"/>
        </w:tabs>
        <w:ind w:left="4474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194"/>
        </w:tabs>
        <w:ind w:left="5194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914"/>
        </w:tabs>
        <w:ind w:left="5914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634"/>
        </w:tabs>
        <w:ind w:left="6634" w:hanging="180"/>
      </w:pPr>
    </w:lvl>
  </w:abstractNum>
  <w:abstractNum w:abstractNumId="2">
    <w:nsid w:val="747E501F"/>
    <w:multiLevelType w:val="singleLevel"/>
    <w:tmpl w:val="F5EE4C40"/>
    <w:lvl w:ilvl="0">
      <w:start w:val="11"/>
      <w:numFmt w:val="decimal"/>
      <w:lvlText w:val="%1."/>
      <w:legacy w:legacy="1" w:legacySpace="0" w:legacyIndent="341"/>
      <w:lvlJc w:val="left"/>
      <w:rPr>
        <w:rFonts w:ascii="Times New Roman" w:hAnsi="Times New Roman" w:cs="Times New Roman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C802EE"/>
    <w:rsid w:val="000018AF"/>
    <w:rsid w:val="00005791"/>
    <w:rsid w:val="00015DF7"/>
    <w:rsid w:val="00017B2D"/>
    <w:rsid w:val="00023F5E"/>
    <w:rsid w:val="00043899"/>
    <w:rsid w:val="00054790"/>
    <w:rsid w:val="000577AC"/>
    <w:rsid w:val="0006291F"/>
    <w:rsid w:val="00081357"/>
    <w:rsid w:val="000821B2"/>
    <w:rsid w:val="00085EFF"/>
    <w:rsid w:val="00092996"/>
    <w:rsid w:val="00095E23"/>
    <w:rsid w:val="00097006"/>
    <w:rsid w:val="000A007B"/>
    <w:rsid w:val="000A4C61"/>
    <w:rsid w:val="000D4755"/>
    <w:rsid w:val="000E0B3F"/>
    <w:rsid w:val="000E2320"/>
    <w:rsid w:val="000F4EBA"/>
    <w:rsid w:val="000F71D4"/>
    <w:rsid w:val="00113BDF"/>
    <w:rsid w:val="001218A1"/>
    <w:rsid w:val="001218FF"/>
    <w:rsid w:val="00127521"/>
    <w:rsid w:val="00146387"/>
    <w:rsid w:val="00152D5D"/>
    <w:rsid w:val="00153398"/>
    <w:rsid w:val="00170055"/>
    <w:rsid w:val="00174FC1"/>
    <w:rsid w:val="0017668D"/>
    <w:rsid w:val="00182BCD"/>
    <w:rsid w:val="00192149"/>
    <w:rsid w:val="00192596"/>
    <w:rsid w:val="001B5D63"/>
    <w:rsid w:val="001C3F73"/>
    <w:rsid w:val="001E00C4"/>
    <w:rsid w:val="001F7391"/>
    <w:rsid w:val="00204560"/>
    <w:rsid w:val="0020715B"/>
    <w:rsid w:val="00207D58"/>
    <w:rsid w:val="00215C20"/>
    <w:rsid w:val="002304E9"/>
    <w:rsid w:val="0023068D"/>
    <w:rsid w:val="0023736D"/>
    <w:rsid w:val="00242A8F"/>
    <w:rsid w:val="0024702D"/>
    <w:rsid w:val="0025407D"/>
    <w:rsid w:val="00257009"/>
    <w:rsid w:val="0027637D"/>
    <w:rsid w:val="00277FAE"/>
    <w:rsid w:val="002834A8"/>
    <w:rsid w:val="002902BD"/>
    <w:rsid w:val="00290F91"/>
    <w:rsid w:val="00291974"/>
    <w:rsid w:val="00292512"/>
    <w:rsid w:val="002A6CC8"/>
    <w:rsid w:val="002B100D"/>
    <w:rsid w:val="002E09A9"/>
    <w:rsid w:val="002E58E0"/>
    <w:rsid w:val="002F4ADF"/>
    <w:rsid w:val="00304824"/>
    <w:rsid w:val="003125E1"/>
    <w:rsid w:val="00313EA0"/>
    <w:rsid w:val="00322FD9"/>
    <w:rsid w:val="0032625B"/>
    <w:rsid w:val="0034742B"/>
    <w:rsid w:val="00361026"/>
    <w:rsid w:val="00367C3A"/>
    <w:rsid w:val="003706F4"/>
    <w:rsid w:val="0037297E"/>
    <w:rsid w:val="0038171E"/>
    <w:rsid w:val="003945E5"/>
    <w:rsid w:val="003A6687"/>
    <w:rsid w:val="003B0A06"/>
    <w:rsid w:val="003B3899"/>
    <w:rsid w:val="003B511B"/>
    <w:rsid w:val="003C24B4"/>
    <w:rsid w:val="003D2C21"/>
    <w:rsid w:val="003D7BD5"/>
    <w:rsid w:val="003E134C"/>
    <w:rsid w:val="003F401A"/>
    <w:rsid w:val="003F4C9E"/>
    <w:rsid w:val="00400D6E"/>
    <w:rsid w:val="00407DA1"/>
    <w:rsid w:val="004441D3"/>
    <w:rsid w:val="00451692"/>
    <w:rsid w:val="00463D71"/>
    <w:rsid w:val="00465F43"/>
    <w:rsid w:val="004728C6"/>
    <w:rsid w:val="0048766E"/>
    <w:rsid w:val="00490888"/>
    <w:rsid w:val="004A6EE6"/>
    <w:rsid w:val="004B26AE"/>
    <w:rsid w:val="004B34B0"/>
    <w:rsid w:val="004B385E"/>
    <w:rsid w:val="004B7806"/>
    <w:rsid w:val="00512C03"/>
    <w:rsid w:val="00517A9F"/>
    <w:rsid w:val="00531084"/>
    <w:rsid w:val="00531B93"/>
    <w:rsid w:val="005515BD"/>
    <w:rsid w:val="00551E74"/>
    <w:rsid w:val="00571DDC"/>
    <w:rsid w:val="00576163"/>
    <w:rsid w:val="00583325"/>
    <w:rsid w:val="0058691E"/>
    <w:rsid w:val="0058796D"/>
    <w:rsid w:val="005950E1"/>
    <w:rsid w:val="005951DD"/>
    <w:rsid w:val="005A43C9"/>
    <w:rsid w:val="005E3EAB"/>
    <w:rsid w:val="005E6FCD"/>
    <w:rsid w:val="005F2709"/>
    <w:rsid w:val="005F78E4"/>
    <w:rsid w:val="00604A0F"/>
    <w:rsid w:val="0060658F"/>
    <w:rsid w:val="00613D12"/>
    <w:rsid w:val="006153B5"/>
    <w:rsid w:val="006177C8"/>
    <w:rsid w:val="006202BE"/>
    <w:rsid w:val="0062405E"/>
    <w:rsid w:val="006361EA"/>
    <w:rsid w:val="006411B2"/>
    <w:rsid w:val="00641F8A"/>
    <w:rsid w:val="00676398"/>
    <w:rsid w:val="0067751C"/>
    <w:rsid w:val="006804FD"/>
    <w:rsid w:val="00683CBA"/>
    <w:rsid w:val="0068795A"/>
    <w:rsid w:val="0069037C"/>
    <w:rsid w:val="0069287E"/>
    <w:rsid w:val="006A17E5"/>
    <w:rsid w:val="006A4AF4"/>
    <w:rsid w:val="006B52BA"/>
    <w:rsid w:val="006C0A36"/>
    <w:rsid w:val="006C4521"/>
    <w:rsid w:val="006C5C2F"/>
    <w:rsid w:val="006D0185"/>
    <w:rsid w:val="006D035D"/>
    <w:rsid w:val="006D7661"/>
    <w:rsid w:val="006E61A4"/>
    <w:rsid w:val="006F362C"/>
    <w:rsid w:val="006F4D0C"/>
    <w:rsid w:val="007050AA"/>
    <w:rsid w:val="00705705"/>
    <w:rsid w:val="00705B41"/>
    <w:rsid w:val="007060A7"/>
    <w:rsid w:val="007123BC"/>
    <w:rsid w:val="00722D1C"/>
    <w:rsid w:val="007326DA"/>
    <w:rsid w:val="00746692"/>
    <w:rsid w:val="00752F68"/>
    <w:rsid w:val="007658AA"/>
    <w:rsid w:val="007737B9"/>
    <w:rsid w:val="00774AFA"/>
    <w:rsid w:val="00784E2E"/>
    <w:rsid w:val="0078576F"/>
    <w:rsid w:val="00792AE0"/>
    <w:rsid w:val="007938DF"/>
    <w:rsid w:val="0079718D"/>
    <w:rsid w:val="007B6F63"/>
    <w:rsid w:val="007C3A1A"/>
    <w:rsid w:val="007C571F"/>
    <w:rsid w:val="007D4DDA"/>
    <w:rsid w:val="007D534A"/>
    <w:rsid w:val="007E241E"/>
    <w:rsid w:val="007F075D"/>
    <w:rsid w:val="007F6A74"/>
    <w:rsid w:val="008034FF"/>
    <w:rsid w:val="00807D83"/>
    <w:rsid w:val="008223E6"/>
    <w:rsid w:val="00833FAC"/>
    <w:rsid w:val="0083431F"/>
    <w:rsid w:val="00843BA8"/>
    <w:rsid w:val="008518A6"/>
    <w:rsid w:val="00851CAA"/>
    <w:rsid w:val="00861D1E"/>
    <w:rsid w:val="00876FF3"/>
    <w:rsid w:val="0088142B"/>
    <w:rsid w:val="008865B8"/>
    <w:rsid w:val="00886D22"/>
    <w:rsid w:val="00890321"/>
    <w:rsid w:val="008B129C"/>
    <w:rsid w:val="008B4747"/>
    <w:rsid w:val="008C3DA0"/>
    <w:rsid w:val="008C5436"/>
    <w:rsid w:val="008F0E09"/>
    <w:rsid w:val="00905BA1"/>
    <w:rsid w:val="00920E43"/>
    <w:rsid w:val="00921189"/>
    <w:rsid w:val="00927205"/>
    <w:rsid w:val="00933399"/>
    <w:rsid w:val="00933DD3"/>
    <w:rsid w:val="009419C5"/>
    <w:rsid w:val="0094792F"/>
    <w:rsid w:val="00950058"/>
    <w:rsid w:val="009518A6"/>
    <w:rsid w:val="00953B6C"/>
    <w:rsid w:val="00955CBA"/>
    <w:rsid w:val="00961F78"/>
    <w:rsid w:val="00963843"/>
    <w:rsid w:val="0097030B"/>
    <w:rsid w:val="009704F1"/>
    <w:rsid w:val="0097327E"/>
    <w:rsid w:val="00976F98"/>
    <w:rsid w:val="009B5B6C"/>
    <w:rsid w:val="009D7FD0"/>
    <w:rsid w:val="009E44CA"/>
    <w:rsid w:val="009E7BF2"/>
    <w:rsid w:val="009F3C79"/>
    <w:rsid w:val="00A00E85"/>
    <w:rsid w:val="00A03B97"/>
    <w:rsid w:val="00A11982"/>
    <w:rsid w:val="00A20B64"/>
    <w:rsid w:val="00A37EEC"/>
    <w:rsid w:val="00A46F24"/>
    <w:rsid w:val="00A667D7"/>
    <w:rsid w:val="00A74044"/>
    <w:rsid w:val="00A74234"/>
    <w:rsid w:val="00A93551"/>
    <w:rsid w:val="00AD193C"/>
    <w:rsid w:val="00AE1B7E"/>
    <w:rsid w:val="00AE2A11"/>
    <w:rsid w:val="00AE2F03"/>
    <w:rsid w:val="00B007B5"/>
    <w:rsid w:val="00B04155"/>
    <w:rsid w:val="00B25E4F"/>
    <w:rsid w:val="00B27C73"/>
    <w:rsid w:val="00B35897"/>
    <w:rsid w:val="00B47466"/>
    <w:rsid w:val="00B54AE5"/>
    <w:rsid w:val="00B6643B"/>
    <w:rsid w:val="00B71ACD"/>
    <w:rsid w:val="00B7242E"/>
    <w:rsid w:val="00B75267"/>
    <w:rsid w:val="00B8203F"/>
    <w:rsid w:val="00B82855"/>
    <w:rsid w:val="00B922D5"/>
    <w:rsid w:val="00B96881"/>
    <w:rsid w:val="00BA34AE"/>
    <w:rsid w:val="00BA7E23"/>
    <w:rsid w:val="00BD4377"/>
    <w:rsid w:val="00BE2A0D"/>
    <w:rsid w:val="00C00043"/>
    <w:rsid w:val="00C05E4C"/>
    <w:rsid w:val="00C24CE4"/>
    <w:rsid w:val="00C319CD"/>
    <w:rsid w:val="00C443C8"/>
    <w:rsid w:val="00C602D6"/>
    <w:rsid w:val="00C61218"/>
    <w:rsid w:val="00C62AF1"/>
    <w:rsid w:val="00C74773"/>
    <w:rsid w:val="00C74A48"/>
    <w:rsid w:val="00C802EE"/>
    <w:rsid w:val="00C8295B"/>
    <w:rsid w:val="00C83193"/>
    <w:rsid w:val="00C90DAA"/>
    <w:rsid w:val="00C93EF8"/>
    <w:rsid w:val="00C97F4A"/>
    <w:rsid w:val="00CA03BF"/>
    <w:rsid w:val="00CA2CAB"/>
    <w:rsid w:val="00CB0538"/>
    <w:rsid w:val="00CB1885"/>
    <w:rsid w:val="00CC4D41"/>
    <w:rsid w:val="00CD0E68"/>
    <w:rsid w:val="00CD7855"/>
    <w:rsid w:val="00CE6D64"/>
    <w:rsid w:val="00CF04DE"/>
    <w:rsid w:val="00CF1A67"/>
    <w:rsid w:val="00CF472C"/>
    <w:rsid w:val="00CF4EDA"/>
    <w:rsid w:val="00D1495D"/>
    <w:rsid w:val="00D173D6"/>
    <w:rsid w:val="00D24DC1"/>
    <w:rsid w:val="00D455CD"/>
    <w:rsid w:val="00D46C75"/>
    <w:rsid w:val="00D53FDC"/>
    <w:rsid w:val="00D61CBA"/>
    <w:rsid w:val="00D63B80"/>
    <w:rsid w:val="00D94E29"/>
    <w:rsid w:val="00DA5174"/>
    <w:rsid w:val="00DA55B3"/>
    <w:rsid w:val="00DB0A11"/>
    <w:rsid w:val="00DC346C"/>
    <w:rsid w:val="00DC5508"/>
    <w:rsid w:val="00DD27D5"/>
    <w:rsid w:val="00E0016A"/>
    <w:rsid w:val="00E01CF3"/>
    <w:rsid w:val="00E056BB"/>
    <w:rsid w:val="00E064B6"/>
    <w:rsid w:val="00E143FF"/>
    <w:rsid w:val="00E20956"/>
    <w:rsid w:val="00E20BA6"/>
    <w:rsid w:val="00E216F3"/>
    <w:rsid w:val="00E2450A"/>
    <w:rsid w:val="00E414C6"/>
    <w:rsid w:val="00E41682"/>
    <w:rsid w:val="00E4233C"/>
    <w:rsid w:val="00E502A2"/>
    <w:rsid w:val="00E53C31"/>
    <w:rsid w:val="00E8299D"/>
    <w:rsid w:val="00E84991"/>
    <w:rsid w:val="00E85464"/>
    <w:rsid w:val="00E90CE8"/>
    <w:rsid w:val="00E96238"/>
    <w:rsid w:val="00EA1AF1"/>
    <w:rsid w:val="00EB5810"/>
    <w:rsid w:val="00EC3364"/>
    <w:rsid w:val="00EC70CF"/>
    <w:rsid w:val="00ED5309"/>
    <w:rsid w:val="00EF5DED"/>
    <w:rsid w:val="00EF73D0"/>
    <w:rsid w:val="00F14832"/>
    <w:rsid w:val="00F5570D"/>
    <w:rsid w:val="00F55985"/>
    <w:rsid w:val="00F57C2B"/>
    <w:rsid w:val="00F61F24"/>
    <w:rsid w:val="00F64AFF"/>
    <w:rsid w:val="00F7521B"/>
    <w:rsid w:val="00F923F6"/>
    <w:rsid w:val="00FA7BA9"/>
    <w:rsid w:val="00FC2D60"/>
    <w:rsid w:val="00FC7531"/>
    <w:rsid w:val="00FE47D5"/>
    <w:rsid w:val="00FE483E"/>
    <w:rsid w:val="00FE5E50"/>
    <w:rsid w:val="00FF09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02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C802E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7</Words>
  <Characters>900</Characters>
  <Application>Microsoft Office Word</Application>
  <DocSecurity>0</DocSecurity>
  <Lines>7</Lines>
  <Paragraphs>2</Paragraphs>
  <ScaleCrop>false</ScaleCrop>
  <Company/>
  <LinksUpToDate>false</LinksUpToDate>
  <CharactersWithSpaces>10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</dc:creator>
  <cp:lastModifiedBy>fizika</cp:lastModifiedBy>
  <cp:revision>2</cp:revision>
  <dcterms:created xsi:type="dcterms:W3CDTF">2016-03-29T12:53:00Z</dcterms:created>
  <dcterms:modified xsi:type="dcterms:W3CDTF">2016-03-29T12:53:00Z</dcterms:modified>
</cp:coreProperties>
</file>